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62" r:id="rId5"/>
    <p:sldId id="261" r:id="rId6"/>
    <p:sldId id="263" r:id="rId7"/>
    <p:sldId id="265" r:id="rId8"/>
    <p:sldId id="264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6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8B5A-96B7-47CC-9FF2-2456AA656C34}" type="datetimeFigureOut">
              <a:rPr lang="en-US" smtClean="0"/>
              <a:pPr/>
              <a:t>8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15E6-30FC-4C5B-92A2-9C117C2641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8B5A-96B7-47CC-9FF2-2456AA656C34}" type="datetimeFigureOut">
              <a:rPr lang="en-US" smtClean="0"/>
              <a:pPr/>
              <a:t>8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15E6-30FC-4C5B-92A2-9C117C2641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8B5A-96B7-47CC-9FF2-2456AA656C34}" type="datetimeFigureOut">
              <a:rPr lang="en-US" smtClean="0"/>
              <a:pPr/>
              <a:t>8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15E6-30FC-4C5B-92A2-9C117C2641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8B5A-96B7-47CC-9FF2-2456AA656C34}" type="datetimeFigureOut">
              <a:rPr lang="en-US" smtClean="0"/>
              <a:pPr/>
              <a:t>8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15E6-30FC-4C5B-92A2-9C117C2641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8B5A-96B7-47CC-9FF2-2456AA656C34}" type="datetimeFigureOut">
              <a:rPr lang="en-US" smtClean="0"/>
              <a:pPr/>
              <a:t>8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15E6-30FC-4C5B-92A2-9C117C2641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8B5A-96B7-47CC-9FF2-2456AA656C34}" type="datetimeFigureOut">
              <a:rPr lang="en-US" smtClean="0"/>
              <a:pPr/>
              <a:t>8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15E6-30FC-4C5B-92A2-9C117C2641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8B5A-96B7-47CC-9FF2-2456AA656C34}" type="datetimeFigureOut">
              <a:rPr lang="en-US" smtClean="0"/>
              <a:pPr/>
              <a:t>8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15E6-30FC-4C5B-92A2-9C117C2641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8B5A-96B7-47CC-9FF2-2456AA656C34}" type="datetimeFigureOut">
              <a:rPr lang="en-US" smtClean="0"/>
              <a:pPr/>
              <a:t>8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15E6-30FC-4C5B-92A2-9C117C2641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8B5A-96B7-47CC-9FF2-2456AA656C34}" type="datetimeFigureOut">
              <a:rPr lang="en-US" smtClean="0"/>
              <a:pPr/>
              <a:t>8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15E6-30FC-4C5B-92A2-9C117C2641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8B5A-96B7-47CC-9FF2-2456AA656C34}" type="datetimeFigureOut">
              <a:rPr lang="en-US" smtClean="0"/>
              <a:pPr/>
              <a:t>8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15E6-30FC-4C5B-92A2-9C117C2641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8B5A-96B7-47CC-9FF2-2456AA656C34}" type="datetimeFigureOut">
              <a:rPr lang="en-US" smtClean="0"/>
              <a:pPr/>
              <a:t>8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D15E6-30FC-4C5B-92A2-9C117C2641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F8B5A-96B7-47CC-9FF2-2456AA656C34}" type="datetimeFigureOut">
              <a:rPr lang="en-US" smtClean="0"/>
              <a:pPr/>
              <a:t>8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3D15E6-30FC-4C5B-92A2-9C117C26413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c. 1.2:  Use Segments and Congruenc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Postulate/axiom:</a:t>
            </a:r>
          </a:p>
          <a:p>
            <a:pPr>
              <a:buNone/>
            </a:pPr>
            <a:r>
              <a:rPr lang="en-US" dirty="0" smtClean="0"/>
              <a:t>	A </a:t>
            </a:r>
            <a:r>
              <a:rPr lang="en-US" dirty="0" smtClean="0">
                <a:solidFill>
                  <a:srgbClr val="FF0000"/>
                </a:solidFill>
              </a:rPr>
              <a:t>postulate </a:t>
            </a:r>
            <a:r>
              <a:rPr lang="en-US" dirty="0" smtClean="0"/>
              <a:t>or </a:t>
            </a:r>
            <a:r>
              <a:rPr lang="en-US" dirty="0" smtClean="0">
                <a:solidFill>
                  <a:srgbClr val="FF0000"/>
                </a:solidFill>
              </a:rPr>
              <a:t>axiom</a:t>
            </a:r>
            <a:r>
              <a:rPr lang="en-US" dirty="0" smtClean="0"/>
              <a:t> is a rule/fact that is accepted true without proof.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eorem:</a:t>
            </a:r>
          </a:p>
          <a:p>
            <a:pPr>
              <a:buNone/>
            </a:pPr>
            <a:r>
              <a:rPr lang="en-US" dirty="0" smtClean="0"/>
              <a:t>	A theorem is a rule/fact only because it has been proven true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219200"/>
            <a:ext cx="8001000" cy="2549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14399"/>
            <a:ext cx="8534400" cy="1719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 smtClean="0"/>
              <a:t>1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600200"/>
            <a:ext cx="8497611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505200"/>
            <a:ext cx="6934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4267200"/>
            <a:ext cx="765975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5105400"/>
            <a:ext cx="6781800" cy="788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7545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	</a:t>
            </a:r>
            <a:r>
              <a:rPr lang="en-US" sz="2800" dirty="0" smtClean="0"/>
              <a:t>If S is between R and T, and RS = 2x + 10, ST = x – 4, and </a:t>
            </a:r>
            <a:r>
              <a:rPr lang="en-US" sz="2800" dirty="0" smtClean="0"/>
              <a:t>RT = 21, find RS and ST.</a:t>
            </a:r>
            <a:endParaRPr lang="en-US" sz="2800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66800"/>
            <a:ext cx="9144000" cy="1413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971800"/>
            <a:ext cx="9144000" cy="2178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Congruent Se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	If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/>
              <a:t>Then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nd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/>
              <a:t>If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br>
              <a:rPr lang="en-US" dirty="0" smtClean="0"/>
            </a:br>
            <a:r>
              <a:rPr lang="en-US" dirty="0" smtClean="0"/>
              <a:t>The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1524000"/>
          <a:ext cx="1565460" cy="604837"/>
        </p:xfrm>
        <a:graphic>
          <a:graphicData uri="http://schemas.openxmlformats.org/presentationml/2006/ole">
            <p:oleObj spid="_x0000_s1026" name="Equation" r:id="rId3" imgW="558720" imgH="2156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57400" y="5410200"/>
          <a:ext cx="1565275" cy="604838"/>
        </p:xfrm>
        <a:graphic>
          <a:graphicData uri="http://schemas.openxmlformats.org/presentationml/2006/ole">
            <p:oleObj spid="_x0000_s1027" name="Equation" r:id="rId4" imgW="558720" imgH="2156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81200" y="2590800"/>
          <a:ext cx="1565275" cy="498475"/>
        </p:xfrm>
        <a:graphic>
          <a:graphicData uri="http://schemas.openxmlformats.org/presentationml/2006/ole">
            <p:oleObj spid="_x0000_s1028" name="Equation" r:id="rId5" imgW="558720" imgH="177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524000" y="4572000"/>
          <a:ext cx="1565275" cy="498475"/>
        </p:xfrm>
        <a:graphic>
          <a:graphicData uri="http://schemas.openxmlformats.org/presentationml/2006/ole">
            <p:oleObj spid="_x0000_s1029" name="Equation" r:id="rId6" imgW="5587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If			, AB = 2x – 5, and</a:t>
            </a:r>
          </a:p>
          <a:p>
            <a:pPr>
              <a:buNone/>
            </a:pPr>
            <a:r>
              <a:rPr lang="en-US" smtClean="0"/>
              <a:t>	</a:t>
            </a:r>
            <a:r>
              <a:rPr lang="en-US" smtClean="0"/>
              <a:t>CD = 7x – 55, find AB.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358900" y="1524000"/>
          <a:ext cx="1743075" cy="604838"/>
        </p:xfrm>
        <a:graphic>
          <a:graphicData uri="http://schemas.openxmlformats.org/presentationml/2006/ole">
            <p:oleObj spid="_x0000_s2050" name="Equation" r:id="rId3" imgW="62208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20</Words>
  <Application>Microsoft Office PowerPoint</Application>
  <PresentationFormat>On-screen Show (4:3)</PresentationFormat>
  <Paragraphs>21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MathType 6.0 Equation</vt:lpstr>
      <vt:lpstr>Sec. 1.2:  Use Segments and Congruence</vt:lpstr>
      <vt:lpstr>Slide 2</vt:lpstr>
      <vt:lpstr>Slide 3</vt:lpstr>
      <vt:lpstr>Example 1</vt:lpstr>
      <vt:lpstr>Example 2</vt:lpstr>
      <vt:lpstr>Slide 6</vt:lpstr>
      <vt:lpstr>Definition of Congruent Segments</vt:lpstr>
      <vt:lpstr>Example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. 1.2:  Use Segments and Congruence</dc:title>
  <dc:creator>JBaker</dc:creator>
  <cp:lastModifiedBy>jobaker</cp:lastModifiedBy>
  <cp:revision>9</cp:revision>
  <dcterms:created xsi:type="dcterms:W3CDTF">2009-08-25T23:18:49Z</dcterms:created>
  <dcterms:modified xsi:type="dcterms:W3CDTF">2012-08-17T22:00:43Z</dcterms:modified>
</cp:coreProperties>
</file>